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7447" w:rsidRPr="00DB5656" w:rsidRDefault="007E7447" w:rsidP="007E7447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E7447" w:rsidRPr="00DB5656" w:rsidRDefault="007E7447" w:rsidP="007E744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7383" r:id="rId9"/>
        </w:object>
      </w:r>
    </w:p>
    <w:p w:rsidR="007E7447" w:rsidRPr="00DB5656" w:rsidRDefault="007E7447" w:rsidP="00CF7A2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7E7447" w:rsidRPr="00DB5656" w:rsidRDefault="007E7447" w:rsidP="00CF7A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7E7447" w:rsidRPr="00DB5656" w:rsidRDefault="007E7447" w:rsidP="00CF7A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CF7A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7E7447" w:rsidRPr="00DB5656" w:rsidRDefault="007E7447" w:rsidP="007E744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7E7447" w:rsidRPr="00DB5656" w:rsidRDefault="007E7447" w:rsidP="007E74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7E7447" w:rsidRPr="00DB5656" w:rsidRDefault="007E7447" w:rsidP="00CF7A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7E7447" w:rsidRPr="00DB5656" w:rsidRDefault="007E7447" w:rsidP="007E74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E7447" w:rsidRPr="00DB5656" w:rsidRDefault="007E7447" w:rsidP="00CF7A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E7447" w:rsidRPr="00DB5656" w:rsidRDefault="007E7447" w:rsidP="00CF7A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CF7A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E7447" w:rsidRPr="00DB5656" w:rsidRDefault="007E7447" w:rsidP="007E74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E7447" w:rsidRPr="00DB5656" w:rsidRDefault="007E7447" w:rsidP="007E74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E7447" w:rsidRPr="00DB5656" w:rsidRDefault="007E7447" w:rsidP="00CF7A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E7447" w:rsidRPr="00DB5656" w:rsidRDefault="007E7447" w:rsidP="007E74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7E7447" w:rsidRPr="00DB5656" w:rsidRDefault="00713146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E7447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E7447" w:rsidRPr="00DB5656" w:rsidRDefault="007E7447" w:rsidP="007E74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7E74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7E7447" w:rsidRPr="00DB5656" w:rsidRDefault="007E7447" w:rsidP="00CF7A2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738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E7447" w:rsidRPr="00DB5656" w:rsidRDefault="007E7447" w:rsidP="007E74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7E7447" w:rsidRPr="00DB5656" w:rsidRDefault="007E7447" w:rsidP="007E7447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7447" w:rsidRPr="00DB5656" w:rsidRDefault="007E7447" w:rsidP="00CF7A2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7E7447" w:rsidRPr="00DB5656" w:rsidRDefault="007E7447" w:rsidP="007E7447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7E7447" w:rsidRPr="00DB5656" w:rsidRDefault="007E7447" w:rsidP="007E7447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7E7447" w:rsidRPr="00DB5656" w:rsidRDefault="007E7447" w:rsidP="007E7447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7E7447" w:rsidRPr="00DB5656" w:rsidRDefault="007E7447" w:rsidP="00CF7A2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7E7447" w:rsidRPr="00DB5656" w:rsidTr="00CF7A2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E7447" w:rsidRPr="00DB5656" w:rsidTr="00CF7A2B">
        <w:trPr>
          <w:trHeight w:val="340"/>
          <w:jc w:val="center"/>
        </w:trPr>
        <w:tc>
          <w:tcPr>
            <w:tcW w:w="79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E7447" w:rsidRPr="00DB5656" w:rsidRDefault="007E74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7E7447" w:rsidRPr="00DB5656" w:rsidRDefault="007E7447" w:rsidP="00CF7A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E7447" w:rsidRPr="00DB5656" w:rsidRDefault="007E7447" w:rsidP="00CF7A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7E7447" w:rsidRPr="00DB5656" w:rsidRDefault="007E7447" w:rsidP="007E74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7E7447" w:rsidRPr="00DB5656" w:rsidRDefault="007E7447" w:rsidP="00CF7A2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CF7A2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CF7A2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7E7447" w:rsidRPr="00DB5656" w:rsidRDefault="007E7447" w:rsidP="00CF7A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7E7447" w:rsidRDefault="007E7447" w:rsidP="0071314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7E7447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066F" w:rsidRDefault="009C066F">
      <w:r>
        <w:separator/>
      </w:r>
    </w:p>
  </w:endnote>
  <w:endnote w:type="continuationSeparator" w:id="1">
    <w:p w:rsidR="009C066F" w:rsidRDefault="009C06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5C05" w:rsidRDefault="00DF5C05" w:rsidP="00DF5C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F5C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F5C05" w:rsidRPr="001D5E8F" w:rsidRDefault="00C67B5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F5C05" w:rsidRPr="001D5E8F" w:rsidRDefault="0071314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F5C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F7A2B" w:rsidRPr="00CF7A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F5C05" w:rsidRPr="001726ED" w:rsidRDefault="001A3DE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436AA">
            <w:rPr>
              <w:rStyle w:val="a3"/>
              <w:rFonts w:hint="eastAsia"/>
              <w:color w:val="943634" w:themeColor="accent2" w:themeShade="BF"/>
              <w:u w:val="none"/>
            </w:rPr>
            <w:t>微波化学</w:t>
          </w:r>
        </w:p>
      </w:tc>
    </w:tr>
  </w:tbl>
  <w:p w:rsidR="00C23102" w:rsidRPr="00DF5C05" w:rsidRDefault="00C23102" w:rsidP="00DF5C0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034E" w:rsidRDefault="00CC034E" w:rsidP="00CC034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CC034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CC034E" w:rsidRPr="001D5E8F" w:rsidRDefault="00C67B5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CC034E" w:rsidRPr="001D5E8F" w:rsidRDefault="0071314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CC034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F7A2B" w:rsidRPr="00CF7A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CC034E" w:rsidRPr="001726ED" w:rsidRDefault="001A3DE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436AA">
            <w:rPr>
              <w:rStyle w:val="a3"/>
              <w:rFonts w:hint="eastAsia"/>
              <w:color w:val="943634" w:themeColor="accent2" w:themeShade="BF"/>
              <w:u w:val="none"/>
            </w:rPr>
            <w:t>微波化学</w:t>
          </w:r>
        </w:p>
      </w:tc>
    </w:tr>
  </w:tbl>
  <w:p w:rsidR="00C23102" w:rsidRPr="00CC034E" w:rsidRDefault="00C23102" w:rsidP="00CC034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466093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242658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242658">
      <w:rPr>
        <w:rFonts w:ascii="Calibri" w:hAnsi="Calibri" w:cs="Calibri"/>
        <w:b/>
        <w:bCs/>
        <w:snapToGrid w:val="0"/>
        <w:color w:val="943634" w:themeColor="accent2" w:themeShade="BF"/>
        <w:lang w:val="zh-CN" w:eastAsia="zh-CN"/>
      </w:rPr>
      <w:t>:</w:t>
    </w:r>
    <w:r>
      <w:rPr>
        <w:rFonts w:ascii="Calibri" w:hAnsi="Calibri" w:cs="Calibri"/>
        <w:bCs/>
        <w:snapToGrid w:val="0"/>
        <w:color w:val="31849B" w:themeColor="accent5" w:themeShade="BF"/>
        <w:lang w:val="zh-CN"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1,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2,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3. </w:t>
    </w:r>
    <w:r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/>
        <w:bCs/>
        <w:snapToGrid w:val="0"/>
        <w:lang w:eastAsia="zh-CN"/>
      </w:rPr>
      <w:t xml:space="preserve">[J]. </w:t>
    </w:r>
    <w:r w:rsidR="008E4536" w:rsidRPr="00A436AA">
      <w:rPr>
        <w:rFonts w:ascii="Calibri" w:hAnsi="Calibri" w:cs="Calibri" w:hint="eastAsia"/>
        <w:bCs/>
        <w:snapToGrid w:val="0"/>
        <w:lang w:eastAsia="zh-CN"/>
      </w:rPr>
      <w:t>微波化学</w:t>
    </w:r>
    <w:r>
      <w:rPr>
        <w:rFonts w:ascii="Calibri" w:hAnsi="Calibri" w:cs="Calibri"/>
        <w:bCs/>
        <w:snapToGrid w:val="0"/>
        <w:lang w:eastAsia="zh-CN"/>
      </w:rPr>
      <w:t>,</w:t>
    </w:r>
    <w:r>
      <w:rPr>
        <w:rFonts w:ascii="Calibri" w:hAnsi="Calibri" w:cs="Calibri"/>
        <w:b/>
        <w:bCs/>
        <w:snapToGrid w:val="0"/>
        <w:lang w:eastAsia="zh-CN"/>
      </w:rPr>
      <w:t xml:space="preserve"> </w:t>
    </w:r>
    <w:r>
      <w:rPr>
        <w:rFonts w:ascii="Calibri" w:hAnsi="Calibri" w:cs="Calibri"/>
        <w:bCs/>
        <w:snapToGrid w:val="0"/>
        <w:lang w:eastAsia="zh-CN"/>
      </w:rPr>
      <w:t>20</w:t>
    </w:r>
    <w:r w:rsidR="00690CE7">
      <w:rPr>
        <w:rFonts w:ascii="Calibri" w:hAnsi="Calibri" w:cs="Calibri" w:hint="eastAsia"/>
        <w:bCs/>
        <w:snapToGrid w:val="0"/>
        <w:lang w:eastAsia="zh-CN"/>
      </w:rPr>
      <w:t>2</w:t>
    </w:r>
    <w:r w:rsidR="00C67B5F">
      <w:rPr>
        <w:rFonts w:ascii="Calibri" w:hAnsi="Calibri" w:cs="Calibri" w:hint="eastAsia"/>
        <w:bCs/>
        <w:snapToGrid w:val="0"/>
        <w:lang w:eastAsia="zh-CN"/>
      </w:rPr>
      <w:t>4</w:t>
    </w:r>
    <w:r>
      <w:rPr>
        <w:rFonts w:ascii="Calibri" w:hAnsi="Calibri" w:cs="Calibri"/>
        <w:bCs/>
        <w:snapToGrid w:val="0"/>
        <w:lang w:eastAsia="zh-CN"/>
      </w:rPr>
      <w:t xml:space="preserve">, *(*): ***-***. </w:t>
    </w:r>
    <w:r>
      <w:rPr>
        <w:rFonts w:ascii="Calibri" w:hAnsi="Calibri" w:cs="Calibri"/>
        <w:bCs/>
        <w:snapToGrid w:val="0"/>
        <w:lang w:eastAsia="zh-CN"/>
      </w:rPr>
      <w:br/>
    </w:r>
    <w:r w:rsidR="00C67B5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67B5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066F" w:rsidRDefault="009C066F">
      <w:r>
        <w:separator/>
      </w:r>
    </w:p>
  </w:footnote>
  <w:footnote w:type="continuationSeparator" w:id="1">
    <w:p w:rsidR="009C066F" w:rsidRDefault="009C06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242658" w:rsidRDefault="005F1F91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1314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7.1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242658" w:rsidRDefault="005F1F91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13146" w:rsidP="00BA49E8">
    <w:pPr>
      <w:ind w:right="1560"/>
      <w:rPr>
        <w:caps/>
        <w:color w:val="31849B" w:themeColor="accent5" w:themeShade="BF"/>
        <w:lang w:eastAsia="zh-CN"/>
      </w:rPr>
    </w:pPr>
    <w:r w:rsidRPr="0071314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D511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436AA">
      <w:rPr>
        <w:rFonts w:asciiTheme="minorHAnsi" w:hAnsiTheme="minorHAnsi" w:cstheme="minorHAnsi"/>
        <w:b/>
        <w:bCs/>
        <w:noProof/>
        <w:sz w:val="18"/>
        <w:szCs w:val="18"/>
        <w:lang w:val="zh-CN" w:eastAsia="zh-CN"/>
      </w:rPr>
      <w:t>Journal of Microwave Chemistry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436A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微波化学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90CE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67B5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*)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90CE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67B5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5246A9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5246A9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0A7A76" w:rsidRPr="004E6C65">
        <w:rPr>
          <w:rStyle w:val="a3"/>
          <w:rFonts w:asciiTheme="minorHAnsi" w:hAnsiTheme="minorHAnsi"/>
          <w:sz w:val="18"/>
          <w:szCs w:val="18"/>
          <w:lang w:eastAsia="zh-CN"/>
        </w:rPr>
        <w:t>http</w:t>
      </w:r>
      <w:r w:rsidR="000A7A76" w:rsidRPr="004E6C65">
        <w:rPr>
          <w:rStyle w:val="a3"/>
          <w:rFonts w:asciiTheme="minorHAnsi" w:hAnsiTheme="minorHAnsi" w:hint="eastAsia"/>
          <w:sz w:val="18"/>
          <w:szCs w:val="18"/>
          <w:lang w:eastAsia="zh-CN"/>
        </w:rPr>
        <w:t>s</w:t>
      </w:r>
      <w:r w:rsidR="000A7A76" w:rsidRPr="004E6C65">
        <w:rPr>
          <w:rStyle w:val="a3"/>
          <w:rFonts w:asciiTheme="minorHAnsi" w:hAnsiTheme="minorHAnsi"/>
          <w:sz w:val="18"/>
          <w:szCs w:val="18"/>
          <w:lang w:eastAsia="zh-CN"/>
        </w:rPr>
        <w:t>://www.hanspub.org/journal/mc</w:t>
      </w:r>
    </w:hyperlink>
  </w:p>
  <w:p w:rsidR="00C23102" w:rsidRPr="00FE70FB" w:rsidRDefault="00713146" w:rsidP="00CF7A2B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2" w:history="1">
      <w:r w:rsidR="00C67B5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c.2024.*****</w:t>
      </w:r>
    </w:hyperlink>
    <w:r w:rsidR="00C23102" w:rsidRPr="00FE70FB">
      <w:rPr>
        <w:rFonts w:asciiTheme="minorHAnsi" w:hAnsiTheme="minorHAnsi" w:cstheme="minorHAnsi"/>
        <w:noProof/>
        <w:sz w:val="18"/>
        <w:szCs w:val="18"/>
        <w:lang w:eastAsia="zh-CN"/>
      </w:rPr>
      <w:t xml:space="preserve"> </w:t>
    </w:r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21A86942"/>
    <w:multiLevelType w:val="hybridMultilevel"/>
    <w:tmpl w:val="C4DCADCA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36E7"/>
    <w:rsid w:val="00034B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204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6124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5224"/>
    <w:rsid w:val="000A7A76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3692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504D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249E"/>
    <w:rsid w:val="00192ECB"/>
    <w:rsid w:val="00193C32"/>
    <w:rsid w:val="001940BA"/>
    <w:rsid w:val="0019504D"/>
    <w:rsid w:val="00195658"/>
    <w:rsid w:val="001968B8"/>
    <w:rsid w:val="00196F94"/>
    <w:rsid w:val="001A15E3"/>
    <w:rsid w:val="001A280F"/>
    <w:rsid w:val="001A305F"/>
    <w:rsid w:val="001A3DE1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14"/>
    <w:rsid w:val="001E39BA"/>
    <w:rsid w:val="001E7011"/>
    <w:rsid w:val="001E7943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658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5A7F"/>
    <w:rsid w:val="002E5E32"/>
    <w:rsid w:val="002F19A8"/>
    <w:rsid w:val="002F1FA5"/>
    <w:rsid w:val="002F271B"/>
    <w:rsid w:val="002F2C56"/>
    <w:rsid w:val="002F3BBF"/>
    <w:rsid w:val="002F4B23"/>
    <w:rsid w:val="002F5283"/>
    <w:rsid w:val="002F5762"/>
    <w:rsid w:val="002F6F53"/>
    <w:rsid w:val="002F7B5B"/>
    <w:rsid w:val="00302F12"/>
    <w:rsid w:val="00303C8D"/>
    <w:rsid w:val="00303D94"/>
    <w:rsid w:val="00305AB0"/>
    <w:rsid w:val="00305C1F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7E18"/>
    <w:rsid w:val="00340B6D"/>
    <w:rsid w:val="0034105C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0A9"/>
    <w:rsid w:val="003643DB"/>
    <w:rsid w:val="00364A1F"/>
    <w:rsid w:val="00364D80"/>
    <w:rsid w:val="003674C0"/>
    <w:rsid w:val="00373279"/>
    <w:rsid w:val="003754B7"/>
    <w:rsid w:val="00375B92"/>
    <w:rsid w:val="00381B6B"/>
    <w:rsid w:val="00382C03"/>
    <w:rsid w:val="00384EE2"/>
    <w:rsid w:val="0038521B"/>
    <w:rsid w:val="00385420"/>
    <w:rsid w:val="00386564"/>
    <w:rsid w:val="0039071E"/>
    <w:rsid w:val="00390AA5"/>
    <w:rsid w:val="003911EC"/>
    <w:rsid w:val="00391FC4"/>
    <w:rsid w:val="00392E42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40E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A10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65B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66093"/>
    <w:rsid w:val="00471562"/>
    <w:rsid w:val="0047575E"/>
    <w:rsid w:val="00477E78"/>
    <w:rsid w:val="00480D10"/>
    <w:rsid w:val="00482A31"/>
    <w:rsid w:val="00482CAA"/>
    <w:rsid w:val="004847C0"/>
    <w:rsid w:val="00485AD1"/>
    <w:rsid w:val="00485E9C"/>
    <w:rsid w:val="00485F39"/>
    <w:rsid w:val="004874FF"/>
    <w:rsid w:val="00492E21"/>
    <w:rsid w:val="00492F9B"/>
    <w:rsid w:val="004940FA"/>
    <w:rsid w:val="00495286"/>
    <w:rsid w:val="004963E1"/>
    <w:rsid w:val="00496FCB"/>
    <w:rsid w:val="004A03FF"/>
    <w:rsid w:val="004A23D2"/>
    <w:rsid w:val="004A5005"/>
    <w:rsid w:val="004A5092"/>
    <w:rsid w:val="004A6A9D"/>
    <w:rsid w:val="004B0746"/>
    <w:rsid w:val="004B2125"/>
    <w:rsid w:val="004B37D2"/>
    <w:rsid w:val="004B5426"/>
    <w:rsid w:val="004B69D8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3BF8"/>
    <w:rsid w:val="004E4E71"/>
    <w:rsid w:val="004E56B4"/>
    <w:rsid w:val="004E6257"/>
    <w:rsid w:val="004F0C85"/>
    <w:rsid w:val="004F17AD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46A9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0DAD"/>
    <w:rsid w:val="005718A2"/>
    <w:rsid w:val="005727BA"/>
    <w:rsid w:val="00573AF3"/>
    <w:rsid w:val="0057443C"/>
    <w:rsid w:val="00583507"/>
    <w:rsid w:val="005868CA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9FE"/>
    <w:rsid w:val="005A7B48"/>
    <w:rsid w:val="005B0ABF"/>
    <w:rsid w:val="005B0D9D"/>
    <w:rsid w:val="005B1DBB"/>
    <w:rsid w:val="005B747B"/>
    <w:rsid w:val="005C09D0"/>
    <w:rsid w:val="005C1169"/>
    <w:rsid w:val="005C16F0"/>
    <w:rsid w:val="005C2C1C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46A3"/>
    <w:rsid w:val="005E5A03"/>
    <w:rsid w:val="005E6368"/>
    <w:rsid w:val="005E69D2"/>
    <w:rsid w:val="005E7E08"/>
    <w:rsid w:val="005F08ED"/>
    <w:rsid w:val="005F1F91"/>
    <w:rsid w:val="005F3D38"/>
    <w:rsid w:val="005F70DB"/>
    <w:rsid w:val="005F7FF9"/>
    <w:rsid w:val="00600591"/>
    <w:rsid w:val="00600E46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0405"/>
    <w:rsid w:val="006422F5"/>
    <w:rsid w:val="00642C8C"/>
    <w:rsid w:val="00643645"/>
    <w:rsid w:val="006440FE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7164D"/>
    <w:rsid w:val="00671973"/>
    <w:rsid w:val="00674FE1"/>
    <w:rsid w:val="0067717C"/>
    <w:rsid w:val="00680985"/>
    <w:rsid w:val="006832D5"/>
    <w:rsid w:val="0068339B"/>
    <w:rsid w:val="006833A1"/>
    <w:rsid w:val="00684397"/>
    <w:rsid w:val="0068470C"/>
    <w:rsid w:val="00684952"/>
    <w:rsid w:val="0068730A"/>
    <w:rsid w:val="00687784"/>
    <w:rsid w:val="00687D6D"/>
    <w:rsid w:val="00690CE7"/>
    <w:rsid w:val="0069252D"/>
    <w:rsid w:val="00695675"/>
    <w:rsid w:val="006966D1"/>
    <w:rsid w:val="00696DD0"/>
    <w:rsid w:val="006A0E03"/>
    <w:rsid w:val="006A0EA7"/>
    <w:rsid w:val="006A18A8"/>
    <w:rsid w:val="006A1D5F"/>
    <w:rsid w:val="006A1FF0"/>
    <w:rsid w:val="006A22F4"/>
    <w:rsid w:val="006A366B"/>
    <w:rsid w:val="006A6071"/>
    <w:rsid w:val="006A68B9"/>
    <w:rsid w:val="006A7147"/>
    <w:rsid w:val="006B0DB6"/>
    <w:rsid w:val="006B535E"/>
    <w:rsid w:val="006B6267"/>
    <w:rsid w:val="006B63CD"/>
    <w:rsid w:val="006B700A"/>
    <w:rsid w:val="006B7CC6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146"/>
    <w:rsid w:val="007136B9"/>
    <w:rsid w:val="00713B6A"/>
    <w:rsid w:val="0071653B"/>
    <w:rsid w:val="00717B5A"/>
    <w:rsid w:val="0072034F"/>
    <w:rsid w:val="00724563"/>
    <w:rsid w:val="007247D2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1F36"/>
    <w:rsid w:val="007922BD"/>
    <w:rsid w:val="0079243F"/>
    <w:rsid w:val="0079589A"/>
    <w:rsid w:val="00796AF0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E7447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7F6EB3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5F3F"/>
    <w:rsid w:val="00847741"/>
    <w:rsid w:val="00851F7C"/>
    <w:rsid w:val="00855C50"/>
    <w:rsid w:val="00856610"/>
    <w:rsid w:val="00857239"/>
    <w:rsid w:val="008572D7"/>
    <w:rsid w:val="00857CF3"/>
    <w:rsid w:val="008602B5"/>
    <w:rsid w:val="008616E8"/>
    <w:rsid w:val="008635C8"/>
    <w:rsid w:val="00865CCB"/>
    <w:rsid w:val="008745D3"/>
    <w:rsid w:val="0087553E"/>
    <w:rsid w:val="0087758C"/>
    <w:rsid w:val="00880609"/>
    <w:rsid w:val="008823AC"/>
    <w:rsid w:val="00882747"/>
    <w:rsid w:val="008836EA"/>
    <w:rsid w:val="00890F98"/>
    <w:rsid w:val="008947C0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951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536"/>
    <w:rsid w:val="008E4827"/>
    <w:rsid w:val="008E5CBA"/>
    <w:rsid w:val="008E6610"/>
    <w:rsid w:val="008E6BD8"/>
    <w:rsid w:val="008E708B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27DF"/>
    <w:rsid w:val="009154AB"/>
    <w:rsid w:val="009175A9"/>
    <w:rsid w:val="009206B2"/>
    <w:rsid w:val="0092216B"/>
    <w:rsid w:val="00922F90"/>
    <w:rsid w:val="00923868"/>
    <w:rsid w:val="0092515A"/>
    <w:rsid w:val="00925766"/>
    <w:rsid w:val="00932C9F"/>
    <w:rsid w:val="00940D77"/>
    <w:rsid w:val="0094156E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12DA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4A77"/>
    <w:rsid w:val="009B570E"/>
    <w:rsid w:val="009B6856"/>
    <w:rsid w:val="009C066F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2029"/>
    <w:rsid w:val="009E5804"/>
    <w:rsid w:val="009F18EE"/>
    <w:rsid w:val="009F1959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0406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B07CE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438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00C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47AEA"/>
    <w:rsid w:val="00B5001C"/>
    <w:rsid w:val="00B50E9F"/>
    <w:rsid w:val="00B52E1E"/>
    <w:rsid w:val="00B53273"/>
    <w:rsid w:val="00B53612"/>
    <w:rsid w:val="00B5644E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A0B39"/>
    <w:rsid w:val="00BA11AB"/>
    <w:rsid w:val="00BA26B7"/>
    <w:rsid w:val="00BA49E8"/>
    <w:rsid w:val="00BA4BD3"/>
    <w:rsid w:val="00BA5EED"/>
    <w:rsid w:val="00BA60FE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2D52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6078"/>
    <w:rsid w:val="00C6709F"/>
    <w:rsid w:val="00C67B5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05EC"/>
    <w:rsid w:val="00CA1641"/>
    <w:rsid w:val="00CA1F87"/>
    <w:rsid w:val="00CA21AC"/>
    <w:rsid w:val="00CA25F1"/>
    <w:rsid w:val="00CA3375"/>
    <w:rsid w:val="00CA386F"/>
    <w:rsid w:val="00CA4E4B"/>
    <w:rsid w:val="00CA532A"/>
    <w:rsid w:val="00CB1C22"/>
    <w:rsid w:val="00CB30AE"/>
    <w:rsid w:val="00CB4F2F"/>
    <w:rsid w:val="00CB6F19"/>
    <w:rsid w:val="00CC034E"/>
    <w:rsid w:val="00CC5784"/>
    <w:rsid w:val="00CC5DBD"/>
    <w:rsid w:val="00CC7515"/>
    <w:rsid w:val="00CD28BB"/>
    <w:rsid w:val="00CD2ABD"/>
    <w:rsid w:val="00CD42B2"/>
    <w:rsid w:val="00CE043F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A1B"/>
    <w:rsid w:val="00CE7FFD"/>
    <w:rsid w:val="00CF0240"/>
    <w:rsid w:val="00CF0ABB"/>
    <w:rsid w:val="00CF1E74"/>
    <w:rsid w:val="00CF2E70"/>
    <w:rsid w:val="00CF63FB"/>
    <w:rsid w:val="00CF6649"/>
    <w:rsid w:val="00CF6B04"/>
    <w:rsid w:val="00CF7A2B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5C05"/>
    <w:rsid w:val="00E01590"/>
    <w:rsid w:val="00E039B6"/>
    <w:rsid w:val="00E03EAD"/>
    <w:rsid w:val="00E069E8"/>
    <w:rsid w:val="00E129B9"/>
    <w:rsid w:val="00E165FE"/>
    <w:rsid w:val="00E16E14"/>
    <w:rsid w:val="00E2004B"/>
    <w:rsid w:val="00E20CDD"/>
    <w:rsid w:val="00E232F7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54CB"/>
    <w:rsid w:val="00E55829"/>
    <w:rsid w:val="00E56E14"/>
    <w:rsid w:val="00E60807"/>
    <w:rsid w:val="00E60A8D"/>
    <w:rsid w:val="00E63D8D"/>
    <w:rsid w:val="00E655CC"/>
    <w:rsid w:val="00E7070F"/>
    <w:rsid w:val="00E7083B"/>
    <w:rsid w:val="00E7195F"/>
    <w:rsid w:val="00E75A82"/>
    <w:rsid w:val="00E75DEF"/>
    <w:rsid w:val="00E77208"/>
    <w:rsid w:val="00E84C11"/>
    <w:rsid w:val="00E8504B"/>
    <w:rsid w:val="00E85949"/>
    <w:rsid w:val="00E901D7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32C2"/>
    <w:rsid w:val="00F243DD"/>
    <w:rsid w:val="00F2626D"/>
    <w:rsid w:val="00F269AD"/>
    <w:rsid w:val="00F27927"/>
    <w:rsid w:val="00F317C8"/>
    <w:rsid w:val="00F31B8A"/>
    <w:rsid w:val="00F31C71"/>
    <w:rsid w:val="00F32909"/>
    <w:rsid w:val="00F359D6"/>
    <w:rsid w:val="00F42403"/>
    <w:rsid w:val="00F4595B"/>
    <w:rsid w:val="00F46116"/>
    <w:rsid w:val="00F46250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AF7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11CE"/>
    <w:rsid w:val="00FC2BDF"/>
    <w:rsid w:val="00FC32AD"/>
    <w:rsid w:val="00FC42B9"/>
    <w:rsid w:val="00FC7564"/>
    <w:rsid w:val="00FD1C3C"/>
    <w:rsid w:val="00FD2B2B"/>
    <w:rsid w:val="00FD35B4"/>
    <w:rsid w:val="00FD5119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2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mc.2024.*****" TargetMode="External"/><Relationship Id="rId1" Type="http://schemas.openxmlformats.org/officeDocument/2006/relationships/hyperlink" Target="https://www.hanspub.org/journal/mc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683685-A437-48DA-8E27-6D7A0B2CD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8</cp:revision>
  <cp:lastPrinted>2013-11-05T03:48:00Z</cp:lastPrinted>
  <dcterms:created xsi:type="dcterms:W3CDTF">2016-08-15T07:48:00Z</dcterms:created>
  <dcterms:modified xsi:type="dcterms:W3CDTF">2023-11-24T07:07:00Z</dcterms:modified>
</cp:coreProperties>
</file>